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256" r:id="rId2"/>
    <p:sldId id="257" r:id="rId3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69" d="100"/>
          <a:sy n="69" d="100"/>
        </p:scale>
        <p:origin x="1184" y="3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12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drug-of-the-week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s://www.sarlahgroup.com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hlinkClick r:id="rId3"/>
            <a:extLst>
              <a:ext uri="{FF2B5EF4-FFF2-40B4-BE49-F238E27FC236}">
                <a16:creationId xmlns:a16="http://schemas.microsoft.com/office/drawing/2014/main" id="{9D936D82-4769-4E7B-89D2-21646681F2C2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68275" y="15529"/>
            <a:ext cx="1134109" cy="521244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4570AE2D-DA02-4C68-B103-13CAD629554D}"/>
              </a:ext>
            </a:extLst>
          </p:cNvPr>
          <p:cNvGrpSpPr/>
          <p:nvPr userDrawn="1"/>
        </p:nvGrpSpPr>
        <p:grpSpPr>
          <a:xfrm>
            <a:off x="34212" y="482252"/>
            <a:ext cx="9065947" cy="0"/>
            <a:chOff x="-81993" y="482252"/>
            <a:chExt cx="9065947" cy="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4FB455-9279-477E-A4BF-F742922B86A1}"/>
                </a:ext>
              </a:extLst>
            </p:cNvPr>
            <p:cNvCxnSpPr>
              <a:cxnSpLocks/>
            </p:cNvCxnSpPr>
            <p:nvPr/>
          </p:nvCxnSpPr>
          <p:spPr>
            <a:xfrm>
              <a:off x="908685" y="482252"/>
              <a:ext cx="80752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1727EF-5029-4486-AC0A-D90C3F2F2DFE}"/>
                </a:ext>
              </a:extLst>
            </p:cNvPr>
            <p:cNvCxnSpPr>
              <a:cxnSpLocks/>
            </p:cNvCxnSpPr>
            <p:nvPr/>
          </p:nvCxnSpPr>
          <p:spPr>
            <a:xfrm>
              <a:off x="-81993" y="482252"/>
              <a:ext cx="3486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>
            <a:hlinkClick r:id="rId5"/>
            <a:extLst>
              <a:ext uri="{FF2B5EF4-FFF2-40B4-BE49-F238E27FC236}">
                <a16:creationId xmlns:a16="http://schemas.microsoft.com/office/drawing/2014/main" id="{836EE350-1789-4A00-9A59-34B4353A996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7125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158/2159-8290.CD-22-0035" TargetMode="External"/><Relationship Id="rId3" Type="http://schemas.openxmlformats.org/officeDocument/2006/relationships/hyperlink" Target="https://doi.org/10.1021/acs.jmedchem.3c01724" TargetMode="Externa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hyperlink" Target="https://doi.org/10.1021/acs.jmedchem.3c01724" TargetMode="Externa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8923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12/2/2023</a:t>
            </a:r>
            <a:endParaRPr lang="en-US" sz="1200" dirty="0"/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KRAS</a:t>
            </a:r>
            <a:r>
              <a:rPr lang="en-US" baseline="30000" dirty="0" smtClean="0"/>
              <a:t>G12D</a:t>
            </a:r>
            <a:r>
              <a:rPr lang="en-US" dirty="0" smtClean="0"/>
              <a:t> Inhibitors</a:t>
            </a:r>
            <a:endParaRPr lang="en-US" dirty="0"/>
          </a:p>
        </p:txBody>
      </p:sp>
      <p:sp>
        <p:nvSpPr>
          <p:cNvPr id="33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4234543" y="6351737"/>
            <a:ext cx="520978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Zhang, A.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800" i="1" dirty="0">
                <a:latin typeface="Arial" panose="020B0604020202020204" pitchFamily="34" charset="0"/>
                <a:cs typeface="Arial" panose="020B0604020202020204" pitchFamily="34" charset="0"/>
              </a:rPr>
              <a:t>. Med. Chem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6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5524.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doi.org/10.1021/acs.jmedchem.3c01724</a:t>
            </a:r>
            <a:endParaRPr lang="en-US" sz="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9998"/>
              </p:ext>
            </p:extLst>
          </p:nvPr>
        </p:nvGraphicFramePr>
        <p:xfrm>
          <a:off x="90488" y="644525"/>
          <a:ext cx="441166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4" imgW="4411590" imgH="1781002" progId="ChemDraw.Document.6.0">
                  <p:embed/>
                </p:oleObj>
              </mc:Choice>
              <mc:Fallback>
                <p:oleObj name="CS ChemDraw Drawing" r:id="rId4" imgW="4411590" imgH="1781002" progId="ChemDraw.Document.6.0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88" y="644525"/>
                        <a:ext cx="4411662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4593771" y="482252"/>
            <a:ext cx="4358041" cy="1738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RAS protein is a member of the small-protein 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GTPase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amily an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cts as an important regulator of many cellular events. Of the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hree RAS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isoforms (NRAS, HRAS, and KRAS), KRAS is the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ost commonly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ltered in human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umor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KRAS</a:t>
            </a:r>
            <a:r>
              <a:rPr lang="en-US" altLang="zh-CN" sz="1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G12D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been reported as the most frequently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ltered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RAS oncogene, accounting for approximately 40%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f PDAC (pancreatic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ductal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denocarcinomas)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nd 10−12% of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CRC (colorectal cancer cases)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0" y="2427514"/>
            <a:ext cx="91440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6"/>
          <a:srcRect b="33269"/>
          <a:stretch/>
        </p:blipFill>
        <p:spPr>
          <a:xfrm>
            <a:off x="156865" y="2616554"/>
            <a:ext cx="3457192" cy="2832685"/>
          </a:xfrm>
          <a:prstGeom prst="rect">
            <a:avLst/>
          </a:prstGeom>
        </p:spPr>
      </p:pic>
      <p:sp>
        <p:nvSpPr>
          <p:cNvPr id="39" name="矩形 38"/>
          <p:cNvSpPr/>
          <p:nvPr/>
        </p:nvSpPr>
        <p:spPr>
          <a:xfrm>
            <a:off x="0" y="5454641"/>
            <a:ext cx="42018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KRAS proteins have high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comolar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ffinity with GTP/GDP and act as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molecular switch, cycling from a GTP-bou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“on” state to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a GDP-bou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“oﬀ” stat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 tumor cells, part of point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mutations cause the protein to be locked in the GTP-bound state an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bnormal activation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of downstream signaling pathways.</a:t>
            </a:r>
            <a:endParaRPr lang="en-US" altLang="zh-CN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18756" y="2548617"/>
            <a:ext cx="4697310" cy="1816553"/>
          </a:xfrm>
          <a:prstGeom prst="rect">
            <a:avLst/>
          </a:prstGeom>
        </p:spPr>
      </p:pic>
      <p:sp>
        <p:nvSpPr>
          <p:cNvPr id="41" name="矩形 40"/>
          <p:cNvSpPr/>
          <p:nvPr/>
        </p:nvSpPr>
        <p:spPr>
          <a:xfrm>
            <a:off x="4256313" y="4529356"/>
            <a:ext cx="4735287" cy="1585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lecular Docking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perizine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moieties bind with Arg12 of GTP-KRAS through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grogen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bond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The F-substituted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yrrolizidine motif in </a:t>
            </a:r>
            <a:r>
              <a:rPr lang="en-US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TRX1133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bind with Glu62 via an ionic interaction along with a </a:t>
            </a:r>
            <a:r>
              <a:rPr lang="it-IT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non-classical O···H−C </a:t>
            </a:r>
            <a:r>
              <a:rPr lang="it-IT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hydrogen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it-IT" altLang="zh-CN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it-IT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zh-CN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gem</a:t>
            </a:r>
            <a:r>
              <a:rPr lang="it-IT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-difluoroalkene in compound </a:t>
            </a:r>
            <a:r>
              <a:rPr lang="it-IT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it-IT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altLang="zh-CN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it-IT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introduce ring strain and make the allylic methylene closer to Glu62, </a:t>
            </a:r>
            <a:r>
              <a:rPr lang="en-US" altLang="zh-CN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nforceing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the binding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1000" i="1" dirty="0">
                <a:latin typeface="Arial" panose="020B0604020202020204" pitchFamily="34" charset="0"/>
                <a:cs typeface="Arial" panose="020B0604020202020204" pitchFamily="34" charset="0"/>
              </a:rPr>
              <a:t>gem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sz="1000" dirty="0" err="1">
                <a:latin typeface="Arial" panose="020B0604020202020204" pitchFamily="34" charset="0"/>
                <a:cs typeface="Arial" panose="020B0604020202020204" pitchFamily="34" charset="0"/>
              </a:rPr>
              <a:t>diﬂuoroalkene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 with the carboxylate anion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of Glu62 </a:t>
            </a:r>
            <a:r>
              <a:rPr lang="en-US" altLang="zh-CN" sz="1000" dirty="0">
                <a:latin typeface="Arial" panose="020B0604020202020204" pitchFamily="34" charset="0"/>
                <a:cs typeface="Arial" panose="020B0604020202020204" pitchFamily="34" charset="0"/>
              </a:rPr>
              <a:t>via anion−π </a:t>
            </a:r>
            <a:r>
              <a:rPr lang="en-US" altLang="zh-CN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interactions.</a:t>
            </a:r>
          </a:p>
        </p:txBody>
      </p:sp>
      <p:sp>
        <p:nvSpPr>
          <p:cNvPr id="42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4572000" y="2236937"/>
            <a:ext cx="520978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gis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K. M.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ancer Discovery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913.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  <a:hlinkClick r:id="rId8"/>
              </a:rPr>
              <a:t>https://doi.org/10.1158/2159-8290.CD-22-0035</a:t>
            </a:r>
            <a:endParaRPr lang="en-US" sz="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433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889024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12/2/2023</a:t>
            </a:r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96355"/>
              </p:ext>
            </p:extLst>
          </p:nvPr>
        </p:nvGraphicFramePr>
        <p:xfrm>
          <a:off x="95024" y="962252"/>
          <a:ext cx="8932862" cy="53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8933449" imgH="5324717" progId="ChemDraw.Document.6.0">
                  <p:embed/>
                </p:oleObj>
              </mc:Choice>
              <mc:Fallback>
                <p:oleObj name="CS ChemDraw Drawing" r:id="rId3" imgW="8933449" imgH="5324717" progId="ChemDraw.Document.6.0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24" y="962252"/>
                        <a:ext cx="8932862" cy="532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0" y="6351737"/>
            <a:ext cx="520978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Zhang, A.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800" i="1" dirty="0">
                <a:latin typeface="Arial" panose="020B0604020202020204" pitchFamily="34" charset="0"/>
                <a:cs typeface="Arial" panose="020B0604020202020204" pitchFamily="34" charset="0"/>
              </a:rPr>
              <a:t>. Med. Chem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6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5524.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doi.org/10.1021/acs.jmedchem.3c01724</a:t>
            </a:r>
            <a:endParaRPr lang="en-US" sz="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7086" y="522514"/>
            <a:ext cx="910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709876AB-FDA3-4F60-83EC-59A838796D0F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KRAS</a:t>
            </a:r>
            <a:r>
              <a:rPr lang="en-US" baseline="30000" dirty="0" smtClean="0"/>
              <a:t>G12D</a:t>
            </a:r>
            <a:r>
              <a:rPr lang="en-US" dirty="0" smtClean="0"/>
              <a:t> Inhibi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7345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</TotalTime>
  <Words>280</Words>
  <Application>Microsoft Office PowerPoint</Application>
  <PresentationFormat>信纸(8.5x11 英寸)</PresentationFormat>
  <Paragraphs>23</Paragraphs>
  <Slides>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Arial</vt:lpstr>
      <vt:lpstr>Calibri</vt:lpstr>
      <vt:lpstr>Office Theme</vt:lpstr>
      <vt:lpstr>CS ChemDraw Drawing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rlah</dc:creator>
  <cp:lastModifiedBy>Windows 用户</cp:lastModifiedBy>
  <cp:revision>11</cp:revision>
  <dcterms:created xsi:type="dcterms:W3CDTF">2020-04-26T00:19:14Z</dcterms:created>
  <dcterms:modified xsi:type="dcterms:W3CDTF">2023-12-04T20:31:29Z</dcterms:modified>
</cp:coreProperties>
</file>